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76" r:id="rId10"/>
    <p:sldId id="264" r:id="rId11"/>
    <p:sldId id="269" r:id="rId12"/>
    <p:sldId id="265" r:id="rId13"/>
    <p:sldId id="270" r:id="rId14"/>
    <p:sldId id="277" r:id="rId15"/>
    <p:sldId id="278" r:id="rId16"/>
    <p:sldId id="266" r:id="rId17"/>
    <p:sldId id="271" r:id="rId18"/>
    <p:sldId id="272" r:id="rId19"/>
    <p:sldId id="273" r:id="rId20"/>
    <p:sldId id="267" r:id="rId21"/>
    <p:sldId id="268" r:id="rId22"/>
    <p:sldId id="274" r:id="rId23"/>
    <p:sldId id="275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-474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AEC98B4-549D-4C2A-AB64-CC0D4EEE2D1B}" type="datetimeFigureOut">
              <a:rPr lang="en-US" smtClean="0"/>
              <a:pPr/>
              <a:t>5/24/201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FD25E08-00A6-4B18-97D7-5C4B164ED2B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D25E08-00A6-4B18-97D7-5C4B164ED2B5}" type="slidenum">
              <a:rPr lang="en-US" smtClean="0"/>
              <a:pPr/>
              <a:t>22</a:t>
            </a:fld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487532-428A-4EC6-8916-AFD589B72A9E}" type="datetime1">
              <a:rPr lang="en-US" smtClean="0"/>
              <a:pPr/>
              <a:t>5/24/201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138D1C-9E28-4FC9-81B5-24707FD4B4ED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A4DB82-DA9A-4F49-A91C-CA8FB393E6A8}" type="datetime1">
              <a:rPr lang="en-US" smtClean="0"/>
              <a:pPr/>
              <a:t>5/24/201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138D1C-9E28-4FC9-81B5-24707FD4B4ED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FFFC54-8E6E-4D05-97A0-D928E922AE25}" type="datetime1">
              <a:rPr lang="en-US" smtClean="0"/>
              <a:pPr/>
              <a:t>5/24/201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138D1C-9E28-4FC9-81B5-24707FD4B4ED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B79A4-5386-4101-87D7-F4E0439FFBB8}" type="datetime1">
              <a:rPr lang="en-US" smtClean="0"/>
              <a:pPr/>
              <a:t>5/24/201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138D1C-9E28-4FC9-81B5-24707FD4B4ED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B9AEF3-7B31-4FE5-AA5B-7D7957AAFD79}" type="datetime1">
              <a:rPr lang="en-US" smtClean="0"/>
              <a:pPr/>
              <a:t>5/24/201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138D1C-9E28-4FC9-81B5-24707FD4B4ED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86218-DD2A-4902-8DBF-4D647257157F}" type="datetime1">
              <a:rPr lang="en-US" smtClean="0"/>
              <a:pPr/>
              <a:t>5/24/201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138D1C-9E28-4FC9-81B5-24707FD4B4ED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088C90-DB8A-40F0-8BC1-0D5CD8C39857}" type="datetime1">
              <a:rPr lang="en-US" smtClean="0"/>
              <a:pPr/>
              <a:t>5/24/201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138D1C-9E28-4FC9-81B5-24707FD4B4ED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080CBC-4E48-4A4B-A09A-842960A6BE52}" type="datetime1">
              <a:rPr lang="en-US" smtClean="0"/>
              <a:pPr/>
              <a:t>5/24/201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138D1C-9E28-4FC9-81B5-24707FD4B4ED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BD21EF-7D29-417C-8D74-C03FA7CDBE15}" type="datetime1">
              <a:rPr lang="en-US" smtClean="0"/>
              <a:pPr/>
              <a:t>5/24/201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138D1C-9E28-4FC9-81B5-24707FD4B4ED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C55A43-14DC-406A-906B-01CD62535FC6}" type="datetime1">
              <a:rPr lang="en-US" smtClean="0"/>
              <a:pPr/>
              <a:t>5/24/201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138D1C-9E28-4FC9-81B5-24707FD4B4ED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EEDDEA-6F5C-48C0-9939-18C54E77D26C}" type="datetime1">
              <a:rPr lang="en-US" smtClean="0"/>
              <a:pPr/>
              <a:t>5/24/201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138D1C-9E28-4FC9-81B5-24707FD4B4ED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B33B774-0DC3-49BB-AC5B-9789386CD790}" type="datetime1">
              <a:rPr lang="en-US" smtClean="0"/>
              <a:pPr/>
              <a:t>5/24/201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138D1C-9E28-4FC9-81B5-24707FD4B4ED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image" Target="../media/image3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47.png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51.png"/><Relationship Id="rId4" Type="http://schemas.openxmlformats.org/officeDocument/2006/relationships/oleObject" Target="../embeddings/oleObject1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7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jpeg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jpeg"/><Relationship Id="rId4" Type="http://schemas.openxmlformats.org/officeDocument/2006/relationships/image" Target="../media/image12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600" y="739775"/>
            <a:ext cx="7772400" cy="1470025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ptical Properties of Amorphous Nanolayers</a:t>
            </a:r>
            <a:endParaRPr lang="en-US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19200" y="2590800"/>
            <a:ext cx="6400800" cy="1752600"/>
          </a:xfrm>
        </p:spPr>
        <p:txBody>
          <a:bodyPr>
            <a:normAutofit/>
          </a:bodyPr>
          <a:lstStyle/>
          <a:p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icholas A. Kuhta</a:t>
            </a:r>
          </a:p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regon State University – Physics</a:t>
            </a:r>
          </a:p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uhtan@onid.orst.edu</a:t>
            </a:r>
          </a:p>
          <a:p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505582" y="6248400"/>
            <a:ext cx="63430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regon State University SSO Seminar 04/06/2010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138D1C-9E28-4FC9-81B5-24707FD4B4ED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581544" y="4634805"/>
            <a:ext cx="5873659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llaborators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  </a:t>
            </a:r>
          </a:p>
          <a:p>
            <a:pPr algn="ctr"/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ill Cowell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(OSU Electrical Engineering)</a:t>
            </a:r>
          </a:p>
          <a:p>
            <a:pPr algn="ctr"/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ris Knutson 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OSU Chemistry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138D1C-9E28-4FC9-81B5-24707FD4B4ED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1524000" y="71735"/>
            <a:ext cx="6019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morphous Morphology – Electron Diffraction </a:t>
            </a:r>
            <a:endParaRPr lang="en-US" sz="2400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" name="Picture 3" descr="e-diffraction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209800" y="1144375"/>
            <a:ext cx="4858394" cy="4951625"/>
          </a:xfrm>
          <a:prstGeom prst="rect">
            <a:avLst/>
          </a:prstGeom>
        </p:spPr>
      </p:pic>
      <p:pic>
        <p:nvPicPr>
          <p:cNvPr id="5" name="Picture 4" descr="scan_ed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32467" y="4114800"/>
            <a:ext cx="1596333" cy="147523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071234" y="6172200"/>
            <a:ext cx="3329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morphous (no long range order)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57200" y="5715000"/>
            <a:ext cx="11337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single</a:t>
            </a:r>
          </a:p>
          <a:p>
            <a:pPr algn="ctr"/>
            <a:r>
              <a:rPr lang="en-US" dirty="0" smtClean="0"/>
              <a:t>crystallin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138D1C-9E28-4FC9-81B5-24707FD4B4ED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2286000" y="71735"/>
            <a:ext cx="533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pectroscopic </a:t>
            </a:r>
            <a:r>
              <a:rPr lang="en-US" sz="24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llipsometry</a:t>
            </a:r>
            <a:r>
              <a:rPr 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- Reflectance</a:t>
            </a:r>
          </a:p>
        </p:txBody>
      </p:sp>
      <p:pic>
        <p:nvPicPr>
          <p:cNvPr id="7" name="Picture 6" descr="Ellipsometry_setup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3756" y="1051649"/>
            <a:ext cx="5505044" cy="306315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308348" y="4646474"/>
            <a:ext cx="6540252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Measurement parameters</a:t>
            </a:r>
            <a:r>
              <a:rPr lang="en-US" dirty="0" smtClean="0"/>
              <a:t>:</a:t>
            </a:r>
          </a:p>
          <a:p>
            <a:endParaRPr lang="en-US" dirty="0" smtClean="0"/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 Measure reflectance for angles between 20 and 80 degrees 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 Reflectance measurements range from 300nm to 1500nm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 Both TE and TM polarization reflectance is measured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 Negligible coupling between output TE and TM polarization stat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05856" y="76200"/>
            <a:ext cx="18277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u="sng" dirty="0" smtClean="0"/>
              <a:t>Light-source:</a:t>
            </a:r>
          </a:p>
          <a:p>
            <a:pPr algn="ctr"/>
            <a:r>
              <a:rPr lang="en-US" dirty="0" err="1" smtClean="0"/>
              <a:t>Xe</a:t>
            </a:r>
            <a:r>
              <a:rPr lang="en-US" dirty="0" smtClean="0"/>
              <a:t> Lamp</a:t>
            </a:r>
          </a:p>
          <a:p>
            <a:pPr algn="ctr"/>
            <a:r>
              <a:rPr lang="en-US" dirty="0" smtClean="0"/>
              <a:t>(190nm-2400nm)</a:t>
            </a:r>
            <a:endParaRPr lang="en-US" dirty="0"/>
          </a:p>
        </p:txBody>
      </p:sp>
      <p:pic>
        <p:nvPicPr>
          <p:cNvPr id="3073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58181" y="1371601"/>
            <a:ext cx="3333419" cy="2438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6401856" y="838200"/>
            <a:ext cx="20563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Xe</a:t>
            </a:r>
            <a:r>
              <a:rPr lang="en-US" dirty="0" smtClean="0"/>
              <a:t> Lamp Spectru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138D1C-9E28-4FC9-81B5-24707FD4B4ED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1219200" y="71735"/>
            <a:ext cx="7086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ngle Layer (Thick Film) Reflectance - Ellipsometry</a:t>
            </a:r>
            <a:endParaRPr lang="en-US" sz="2400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82887" y="6243935"/>
            <a:ext cx="19175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200nm - TiAl</a:t>
            </a:r>
            <a:r>
              <a:rPr lang="en-US" sz="2400" baseline="-25000" dirty="0" smtClean="0"/>
              <a:t>3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715000" y="6248400"/>
            <a:ext cx="23855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284nm - ZrCuAlNi</a:t>
            </a:r>
            <a:endParaRPr lang="en-US" dirty="0"/>
          </a:p>
        </p:txBody>
      </p:sp>
      <p:pic>
        <p:nvPicPr>
          <p:cNvPr id="11" name="Picture 10" descr="RGoofSingle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572000" y="591184"/>
            <a:ext cx="4495800" cy="5657216"/>
          </a:xfrm>
          <a:prstGeom prst="rect">
            <a:avLst/>
          </a:prstGeom>
        </p:spPr>
      </p:pic>
      <p:pic>
        <p:nvPicPr>
          <p:cNvPr id="8" name="Picture 7" descr="RTiAl3Single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6200" y="609600"/>
            <a:ext cx="4495800" cy="562724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138D1C-9E28-4FC9-81B5-24707FD4B4ED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2209800" y="71735"/>
            <a:ext cx="5181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tracting Dielectric Response</a:t>
            </a:r>
            <a:endParaRPr lang="en-US" sz="2400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04800" y="1002268"/>
            <a:ext cx="65884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 optically thick metals reflection only comes from the top interface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870450" y="2752725"/>
          <a:ext cx="114300" cy="177800"/>
        </p:xfrm>
        <a:graphic>
          <a:graphicData uri="http://schemas.openxmlformats.org/presentationml/2006/ole">
            <p:oleObj spid="_x0000_s1026" name="Equation" r:id="rId3" imgW="114120" imgH="17748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321981" y="2057400"/>
          <a:ext cx="5840819" cy="1219200"/>
        </p:xfrm>
        <a:graphic>
          <a:graphicData uri="http://schemas.openxmlformats.org/presentationml/2006/ole">
            <p:oleObj spid="_x0000_s1028" name="Equation" r:id="rId4" imgW="2616120" imgH="54576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1423987" y="3733800"/>
          <a:ext cx="5586413" cy="1219200"/>
        </p:xfrm>
        <a:graphic>
          <a:graphicData uri="http://schemas.openxmlformats.org/presentationml/2006/ole">
            <p:oleObj spid="_x0000_s1029" name="Equation" r:id="rId5" imgW="2501640" imgH="54576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38200" y="6019800"/>
            <a:ext cx="41544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te we’re using non-magnetic materials</a:t>
            </a:r>
            <a:endParaRPr lang="en-US" dirty="0"/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5122862" y="5867400"/>
          <a:ext cx="1049338" cy="509587"/>
        </p:xfrm>
        <a:graphic>
          <a:graphicData uri="http://schemas.openxmlformats.org/presentationml/2006/ole">
            <p:oleObj spid="_x0000_s1030" name="Equation" r:id="rId6" imgW="4698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138D1C-9E28-4FC9-81B5-24707FD4B4ED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76200" y="6474023"/>
            <a:ext cx="61722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 </a:t>
            </a:r>
            <a:r>
              <a:rPr lang="en-US" sz="1400" dirty="0" err="1" smtClean="0"/>
              <a:t>Palik,"Handbook</a:t>
            </a:r>
            <a:r>
              <a:rPr lang="en-US" sz="1400" dirty="0" smtClean="0"/>
              <a:t> of Optical Constants of Solids," Academic Press (luxpop.com)</a:t>
            </a:r>
            <a:endParaRPr lang="en-US" sz="1400" dirty="0"/>
          </a:p>
        </p:txBody>
      </p:sp>
      <p:pic>
        <p:nvPicPr>
          <p:cNvPr id="4" name="Picture 3" descr="gold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47777" y="381000"/>
            <a:ext cx="4271823" cy="243401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108286" y="76200"/>
            <a:ext cx="26829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old</a:t>
            </a:r>
            <a:r>
              <a:rPr lang="en-US" dirty="0" smtClean="0">
                <a:solidFill>
                  <a:schemeClr val="tx2">
                    <a:lumMod val="75000"/>
                  </a:schemeClr>
                </a:solidFill>
              </a:rPr>
              <a:t> – Dielectric Response</a:t>
            </a:r>
            <a:endParaRPr lang="en-US" dirty="0">
              <a:solidFill>
                <a:schemeClr val="tx2">
                  <a:lumMod val="75000"/>
                </a:schemeClr>
              </a:solidFill>
            </a:endParaRPr>
          </a:p>
        </p:txBody>
      </p:sp>
      <p:pic>
        <p:nvPicPr>
          <p:cNvPr id="6" name="Picture 5" descr="gold2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648200" y="472523"/>
            <a:ext cx="4191000" cy="2423077"/>
          </a:xfrm>
          <a:prstGeom prst="rect">
            <a:avLst/>
          </a:prstGeom>
        </p:spPr>
      </p:pic>
      <p:pic>
        <p:nvPicPr>
          <p:cNvPr id="7" name="Picture 6" descr="Aluminum1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28600" y="3657600"/>
            <a:ext cx="4038600" cy="230112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819400" y="3135868"/>
            <a:ext cx="32375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luminum</a:t>
            </a:r>
            <a:r>
              <a:rPr lang="en-US" dirty="0" smtClean="0">
                <a:solidFill>
                  <a:schemeClr val="tx2">
                    <a:lumMod val="75000"/>
                  </a:schemeClr>
                </a:solidFill>
              </a:rPr>
              <a:t> – Dielectric Response</a:t>
            </a:r>
            <a:endParaRPr lang="en-US" dirty="0">
              <a:solidFill>
                <a:schemeClr val="tx2">
                  <a:lumMod val="75000"/>
                </a:schemeClr>
              </a:solidFill>
            </a:endParaRPr>
          </a:p>
        </p:txBody>
      </p:sp>
      <p:pic>
        <p:nvPicPr>
          <p:cNvPr id="9" name="Picture 8" descr="Aluminum2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724400" y="3676077"/>
            <a:ext cx="4191000" cy="2572323"/>
          </a:xfrm>
          <a:prstGeom prst="rect">
            <a:avLst/>
          </a:prstGeom>
        </p:spPr>
      </p:pic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609600" y="2209800"/>
          <a:ext cx="2819400" cy="885262"/>
        </p:xfrm>
        <a:graphic>
          <a:graphicData uri="http://schemas.openxmlformats.org/presentationml/2006/ole">
            <p:oleObj spid="_x0000_s33794" name="Equation" r:id="rId7" imgW="137160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138D1C-9E28-4FC9-81B5-24707FD4B4ED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76200" y="6397823"/>
            <a:ext cx="51816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 </a:t>
            </a:r>
            <a:r>
              <a:rPr lang="en-US" sz="1400" dirty="0" err="1" smtClean="0"/>
              <a:t>Palik,"Handbook</a:t>
            </a:r>
            <a:r>
              <a:rPr lang="en-US" sz="1400" dirty="0" smtClean="0"/>
              <a:t> of Optical Constants of Solids," Academic Press.</a:t>
            </a:r>
            <a:endParaRPr lang="en-US" sz="1400" dirty="0"/>
          </a:p>
        </p:txBody>
      </p:sp>
      <p:sp>
        <p:nvSpPr>
          <p:cNvPr id="4" name="TextBox 3"/>
          <p:cNvSpPr txBox="1"/>
          <p:nvPr/>
        </p:nvSpPr>
        <p:spPr>
          <a:xfrm>
            <a:off x="3108286" y="76200"/>
            <a:ext cx="2929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pper</a:t>
            </a:r>
            <a:r>
              <a:rPr lang="en-US" dirty="0" smtClean="0">
                <a:solidFill>
                  <a:schemeClr val="tx2">
                    <a:lumMod val="75000"/>
                  </a:schemeClr>
                </a:solidFill>
              </a:rPr>
              <a:t> – Dielectric Response</a:t>
            </a:r>
            <a:endParaRPr lang="en-US" dirty="0">
              <a:solidFill>
                <a:schemeClr val="tx2">
                  <a:lumMod val="75000"/>
                </a:schemeClr>
              </a:solidFill>
            </a:endParaRPr>
          </a:p>
        </p:txBody>
      </p:sp>
      <p:pic>
        <p:nvPicPr>
          <p:cNvPr id="5" name="Picture 4" descr="Copper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00025" y="418321"/>
            <a:ext cx="4067175" cy="2477279"/>
          </a:xfrm>
          <a:prstGeom prst="rect">
            <a:avLst/>
          </a:prstGeom>
        </p:spPr>
      </p:pic>
      <p:pic>
        <p:nvPicPr>
          <p:cNvPr id="6" name="Picture 5" descr="Copper2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684939" y="457200"/>
            <a:ext cx="4071257" cy="25908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124200" y="3135868"/>
            <a:ext cx="30926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itanium</a:t>
            </a:r>
            <a:r>
              <a:rPr lang="en-US" dirty="0" smtClean="0">
                <a:solidFill>
                  <a:schemeClr val="tx2">
                    <a:lumMod val="75000"/>
                  </a:schemeClr>
                </a:solidFill>
              </a:rPr>
              <a:t> – Dielectric Response</a:t>
            </a:r>
            <a:endParaRPr lang="en-US" dirty="0">
              <a:solidFill>
                <a:schemeClr val="tx2">
                  <a:lumMod val="75000"/>
                </a:schemeClr>
              </a:solidFill>
            </a:endParaRPr>
          </a:p>
        </p:txBody>
      </p:sp>
      <p:pic>
        <p:nvPicPr>
          <p:cNvPr id="8" name="Picture 7" descr="Titanium1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52248" y="3657600"/>
            <a:ext cx="4067352" cy="2381250"/>
          </a:xfrm>
          <a:prstGeom prst="rect">
            <a:avLst/>
          </a:prstGeom>
        </p:spPr>
      </p:pic>
      <p:pic>
        <p:nvPicPr>
          <p:cNvPr id="9" name="Picture 8" descr="Titanium2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495800" y="3542469"/>
            <a:ext cx="4343400" cy="262973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138D1C-9E28-4FC9-81B5-24707FD4B4ED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2819400" y="71735"/>
            <a:ext cx="3429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ulk Dielectric Constants </a:t>
            </a:r>
            <a:endParaRPr lang="en-US" sz="2400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652425" y="1106269"/>
            <a:ext cx="27837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Note the different response</a:t>
            </a:r>
          </a:p>
          <a:p>
            <a:pPr algn="ctr"/>
            <a:r>
              <a:rPr lang="en-US" dirty="0" smtClean="0"/>
              <a:t>for each metal!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33400" y="4715470"/>
            <a:ext cx="215315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As with all plasmonic</a:t>
            </a:r>
          </a:p>
          <a:p>
            <a:pPr algn="ctr"/>
            <a:r>
              <a:rPr lang="en-US" dirty="0" smtClean="0"/>
              <a:t>systems loss plays a </a:t>
            </a:r>
          </a:p>
          <a:p>
            <a:pPr algn="ctr"/>
            <a:r>
              <a:rPr lang="en-US" dirty="0" smtClean="0"/>
              <a:t>major role.</a:t>
            </a:r>
            <a:endParaRPr lang="en-US" dirty="0"/>
          </a:p>
        </p:txBody>
      </p:sp>
      <p:pic>
        <p:nvPicPr>
          <p:cNvPr id="8" name="Picture 7" descr="Realeps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57200" y="514350"/>
            <a:ext cx="5029200" cy="3143250"/>
          </a:xfrm>
          <a:prstGeom prst="rect">
            <a:avLst/>
          </a:prstGeom>
        </p:spPr>
      </p:pic>
      <p:pic>
        <p:nvPicPr>
          <p:cNvPr id="9" name="Picture 8" descr="ImagEps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124200" y="3748087"/>
            <a:ext cx="4853941" cy="3033713"/>
          </a:xfrm>
          <a:prstGeom prst="rect">
            <a:avLst/>
          </a:prstGeom>
        </p:spPr>
      </p:pic>
      <p:graphicFrame>
        <p:nvGraphicFramePr>
          <p:cNvPr id="26625" name="Object 1"/>
          <p:cNvGraphicFramePr>
            <a:graphicFrameLocks noChangeAspect="1"/>
          </p:cNvGraphicFramePr>
          <p:nvPr/>
        </p:nvGraphicFramePr>
        <p:xfrm>
          <a:off x="6553200" y="2057400"/>
          <a:ext cx="1049337" cy="509588"/>
        </p:xfrm>
        <a:graphic>
          <a:graphicData uri="http://schemas.openxmlformats.org/presentationml/2006/ole">
            <p:oleObj spid="_x0000_s26625" name="Equation" r:id="rId5" imgW="469800" imgH="228600" progId="Equation.DSMT4">
              <p:embed/>
            </p:oleObj>
          </a:graphicData>
        </a:graphic>
      </p:graphicFrame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5803900" y="2743200"/>
          <a:ext cx="3063875" cy="962025"/>
        </p:xfrm>
        <a:graphic>
          <a:graphicData uri="http://schemas.openxmlformats.org/presentationml/2006/ole">
            <p:oleObj spid="_x0000_s26626" name="Equation" r:id="rId6" imgW="137160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138D1C-9E28-4FC9-81B5-24707FD4B4ED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1600200" y="71735"/>
            <a:ext cx="6096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uasistatic Effective Medium Theory (Planar)</a:t>
            </a:r>
            <a:endParaRPr lang="en-US" sz="2400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" name="Picture 3" descr="TiAl3-stack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648200" y="533400"/>
            <a:ext cx="3657600" cy="245128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09600" y="533400"/>
            <a:ext cx="3124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Due to the small thickness of </a:t>
            </a:r>
          </a:p>
          <a:p>
            <a:pPr algn="ctr"/>
            <a:r>
              <a:rPr lang="en-US" dirty="0" smtClean="0"/>
              <a:t>each material layer with respect to the laser wavelength (quasistatic) the material responds as an </a:t>
            </a:r>
            <a:r>
              <a:rPr lang="en-US" b="1" i="1" dirty="0" smtClean="0"/>
              <a:t>average anisotropic </a:t>
            </a:r>
            <a:r>
              <a:rPr lang="en-US" dirty="0" smtClean="0"/>
              <a:t>effective medium.  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371600" y="2286000"/>
          <a:ext cx="1575700" cy="896937"/>
        </p:xfrm>
        <a:graphic>
          <a:graphicData uri="http://schemas.openxmlformats.org/presentationml/2006/ole">
            <p:oleObj spid="_x0000_s2050" name="Equation" r:id="rId4" imgW="825480" imgH="469800" progId="Equation.DSMT4">
              <p:embed/>
            </p:oleObj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725613" y="3048000"/>
          <a:ext cx="5284787" cy="1746250"/>
        </p:xfrm>
        <a:graphic>
          <a:graphicData uri="http://schemas.openxmlformats.org/presentationml/2006/ole">
            <p:oleObj spid="_x0000_s2051" name="Equation" r:id="rId5" imgW="2768400" imgH="914400" progId="Equation.DSMT4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1524000" y="4876800"/>
          <a:ext cx="5865813" cy="1747838"/>
        </p:xfrm>
        <a:graphic>
          <a:graphicData uri="http://schemas.openxmlformats.org/presentationml/2006/ole">
            <p:oleObj spid="_x0000_s2053" name="Equation" r:id="rId6" imgW="3073320" imgH="914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138D1C-9E28-4FC9-81B5-24707FD4B4ED}" type="slidenum">
              <a:rPr lang="en-US" smtClean="0"/>
              <a:pPr/>
              <a:t>18</a:t>
            </a:fld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1975" y="461963"/>
            <a:ext cx="8717225" cy="4338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143000" y="4724400"/>
            <a:ext cx="9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sotropic</a:t>
            </a:r>
            <a:endParaRPr lang="en-US" u="sng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62000" y="5181600"/>
          <a:ext cx="1699778" cy="719137"/>
        </p:xfrm>
        <a:graphic>
          <a:graphicData uri="http://schemas.openxmlformats.org/presentationml/2006/ole">
            <p:oleObj spid="_x0000_s4098" name="Equation" r:id="rId4" imgW="990360" imgH="419040" progId="Equation.DSMT4">
              <p:embed/>
            </p:oleObj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4951412" y="5105400"/>
          <a:ext cx="1677988" cy="806450"/>
        </p:xfrm>
        <a:graphic>
          <a:graphicData uri="http://schemas.openxmlformats.org/presentationml/2006/ole">
            <p:oleObj spid="_x0000_s4099" name="Equation" r:id="rId5" imgW="977760" imgH="469800" progId="Equation.DSMT4">
              <p:embed/>
            </p:oleObj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923925" y="5943600"/>
          <a:ext cx="1285875" cy="719137"/>
        </p:xfrm>
        <a:graphic>
          <a:graphicData uri="http://schemas.openxmlformats.org/presentationml/2006/ole">
            <p:oleObj spid="_x0000_s4100" name="Equation" r:id="rId6" imgW="749160" imgH="419040" progId="Equation.DSMT4">
              <p:embed/>
            </p:oleObj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4514850" y="5867400"/>
          <a:ext cx="2571750" cy="871537"/>
        </p:xfrm>
        <a:graphic>
          <a:graphicData uri="http://schemas.openxmlformats.org/presentationml/2006/ole">
            <p:oleObj spid="_x0000_s4101" name="Equation" r:id="rId7" imgW="1498320" imgH="50796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105400" y="4659868"/>
            <a:ext cx="12293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isotropic</a:t>
            </a:r>
            <a:endParaRPr lang="en-US" u="sng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066800" y="71735"/>
            <a:ext cx="7086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isotropic Dispersion Equation and Poynting Vector</a:t>
            </a:r>
            <a:endParaRPr lang="en-US" sz="2400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3" name="Picture 12" descr="xz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7315200" y="4724400"/>
            <a:ext cx="1342440" cy="1524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138D1C-9E28-4FC9-81B5-24707FD4B4ED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1219200" y="71735"/>
            <a:ext cx="7086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isotropic Dielectric Response – Effective Medium</a:t>
            </a:r>
            <a:endParaRPr lang="en-US" sz="2400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1371600" y="5195887"/>
          <a:ext cx="2157412" cy="823913"/>
        </p:xfrm>
        <a:graphic>
          <a:graphicData uri="http://schemas.openxmlformats.org/presentationml/2006/ole">
            <p:oleObj spid="_x0000_s29698" name="Equation" r:id="rId3" imgW="1130040" imgH="431640" progId="Equation.DSMT4">
              <p:embed/>
            </p:oleObj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5113338" y="5181600"/>
          <a:ext cx="2278062" cy="825500"/>
        </p:xfrm>
        <a:graphic>
          <a:graphicData uri="http://schemas.openxmlformats.org/presentationml/2006/ole">
            <p:oleObj spid="_x0000_s29699" name="Equation" r:id="rId4" imgW="1193760" imgH="431640" progId="Equation.DSMT4">
              <p:embed/>
            </p:oleObj>
          </a:graphicData>
        </a:graphic>
      </p:graphicFrame>
      <p:pic>
        <p:nvPicPr>
          <p:cNvPr id="7" name="Picture 6" descr="ReEMT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371600" y="609600"/>
            <a:ext cx="6096000" cy="419862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685800"/>
            <a:ext cx="8078494" cy="427809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utline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</a:p>
          <a:p>
            <a:pPr marL="514350" indent="-514350"/>
            <a:endParaRPr lang="en-US" sz="28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sz="2000" dirty="0" smtClean="0"/>
              <a:t>Introduce Metamaterials/Plasmonics and discuss modern applications.</a:t>
            </a:r>
          </a:p>
          <a:p>
            <a:pPr marL="514350" indent="-514350">
              <a:buFont typeface="+mj-lt"/>
              <a:buAutoNum type="arabicPeriod"/>
            </a:pPr>
            <a:endParaRPr lang="en-US" sz="2000" dirty="0" smtClean="0"/>
          </a:p>
          <a:p>
            <a:pPr marL="514350" indent="-514350">
              <a:buFont typeface="+mj-lt"/>
              <a:buAutoNum type="arabicPeriod"/>
            </a:pPr>
            <a:r>
              <a:rPr lang="en-US" sz="2000" dirty="0" smtClean="0"/>
              <a:t>Overview fabrication and characterization of our bulk and</a:t>
            </a:r>
          </a:p>
          <a:p>
            <a:pPr marL="514350" indent="-514350"/>
            <a:r>
              <a:rPr lang="en-US" sz="2000" dirty="0" smtClean="0"/>
              <a:t>	layered amorphous metal-dielectric metamaterials. </a:t>
            </a:r>
            <a:endParaRPr lang="en-US" sz="2000" dirty="0"/>
          </a:p>
          <a:p>
            <a:pPr marL="514350" indent="-514350">
              <a:buFont typeface="+mj-lt"/>
              <a:buAutoNum type="arabicPeriod"/>
            </a:pPr>
            <a:endParaRPr lang="en-US" sz="2000" dirty="0" smtClean="0"/>
          </a:p>
          <a:p>
            <a:pPr marL="514350" indent="-514350">
              <a:buAutoNum type="arabicPeriod" startAt="3"/>
            </a:pPr>
            <a:r>
              <a:rPr lang="en-US" sz="2000" dirty="0" smtClean="0"/>
              <a:t>Show the optical properties of our structures – interesting conductivity</a:t>
            </a:r>
          </a:p>
          <a:p>
            <a:pPr marL="514350" indent="-514350"/>
            <a:r>
              <a:rPr lang="en-US" sz="2000" dirty="0" smtClean="0"/>
              <a:t>	response, anisotropic, effective medium, hyperbolic dispersion.</a:t>
            </a:r>
          </a:p>
          <a:p>
            <a:pPr marL="514350" indent="-514350"/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514350" indent="-514350"/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endParaRPr lang="en-US" sz="28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138D1C-9E28-4FC9-81B5-24707FD4B4ED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553200" y="6416675"/>
            <a:ext cx="2133600" cy="365125"/>
          </a:xfrm>
        </p:spPr>
        <p:txBody>
          <a:bodyPr/>
          <a:lstStyle/>
          <a:p>
            <a:fld id="{A6138D1C-9E28-4FC9-81B5-24707FD4B4ED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1600200" y="71735"/>
            <a:ext cx="6172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ulti-Layer Optical Reflectance – EMT Model </a:t>
            </a:r>
            <a:endParaRPr lang="en-US" sz="2400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" name="Picture 3" descr="RGoofLayers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52400" y="609600"/>
            <a:ext cx="4298364" cy="543026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28600" y="6172200"/>
            <a:ext cx="38909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0 bilayers – 8nm (ZrCuAlNi), 8nm AlPO</a:t>
            </a:r>
            <a:endParaRPr lang="en-US" dirty="0"/>
          </a:p>
        </p:txBody>
      </p:sp>
      <p:pic>
        <p:nvPicPr>
          <p:cNvPr id="6" name="Picture 5" descr="RTiAl3Layers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537953" y="609600"/>
            <a:ext cx="4316649" cy="54102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861586" y="6172200"/>
            <a:ext cx="3825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0 bilayers – 4.7nm TiAl</a:t>
            </a:r>
            <a:r>
              <a:rPr lang="en-US" baseline="-25000" dirty="0" smtClean="0"/>
              <a:t>3</a:t>
            </a:r>
            <a:r>
              <a:rPr lang="en-US" dirty="0" smtClean="0"/>
              <a:t>, 11.3nm AlPO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138D1C-9E28-4FC9-81B5-24707FD4B4ED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3581400" y="0"/>
            <a:ext cx="2133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rror Analysis</a:t>
            </a:r>
            <a:endParaRPr lang="en-US" sz="2400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5505" y="1143000"/>
            <a:ext cx="7914095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81000" y="100013"/>
          <a:ext cx="2963464" cy="814387"/>
        </p:xfrm>
        <a:graphic>
          <a:graphicData uri="http://schemas.openxmlformats.org/presentationml/2006/ole">
            <p:oleObj spid="_x0000_s30723" name="Equation" r:id="rId4" imgW="166356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138D1C-9E28-4FC9-81B5-24707FD4B4ED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2438400" y="10180"/>
            <a:ext cx="3048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cknowledgements</a:t>
            </a:r>
            <a:endParaRPr lang="en-US" sz="2800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04800" y="587276"/>
            <a:ext cx="29718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SU Electrical Engineering:</a:t>
            </a:r>
          </a:p>
          <a:p>
            <a:r>
              <a:rPr lang="en-US" sz="2400" b="1" dirty="0" smtClean="0"/>
              <a:t>William Cowell – (</a:t>
            </a:r>
            <a:r>
              <a:rPr lang="en-US" sz="2400" b="1" i="1" dirty="0" smtClean="0"/>
              <a:t>Sputtering Metal)</a:t>
            </a:r>
          </a:p>
          <a:p>
            <a:r>
              <a:rPr lang="en-US" sz="2400" dirty="0" smtClean="0"/>
              <a:t>John Wager</a:t>
            </a:r>
          </a:p>
          <a:p>
            <a:endParaRPr lang="en-US" sz="2400" dirty="0" smtClean="0"/>
          </a:p>
        </p:txBody>
      </p:sp>
      <p:sp>
        <p:nvSpPr>
          <p:cNvPr id="6" name="Rectangle 5"/>
          <p:cNvSpPr/>
          <p:nvPr/>
        </p:nvSpPr>
        <p:spPr>
          <a:xfrm>
            <a:off x="304800" y="2667000"/>
            <a:ext cx="2971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SU Material Science:</a:t>
            </a:r>
          </a:p>
          <a:p>
            <a:r>
              <a:rPr lang="en-US" sz="2400" dirty="0" smtClean="0"/>
              <a:t>Brady Gibbons - Ellipsometry</a:t>
            </a:r>
          </a:p>
        </p:txBody>
      </p:sp>
      <p:sp>
        <p:nvSpPr>
          <p:cNvPr id="7" name="Rectangle 6"/>
          <p:cNvSpPr/>
          <p:nvPr/>
        </p:nvSpPr>
        <p:spPr>
          <a:xfrm>
            <a:off x="4724400" y="685800"/>
            <a:ext cx="33528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SU Chemistry:</a:t>
            </a:r>
          </a:p>
          <a:p>
            <a:r>
              <a:rPr lang="en-US" sz="2400" b="1" dirty="0" smtClean="0"/>
              <a:t>Christopher Knutson – (</a:t>
            </a:r>
            <a:r>
              <a:rPr lang="en-US" sz="2400" b="1" i="1" dirty="0" smtClean="0"/>
              <a:t>Spin Coating Dielectric)</a:t>
            </a:r>
          </a:p>
          <a:p>
            <a:r>
              <a:rPr lang="en-US" sz="2400" dirty="0" smtClean="0"/>
              <a:t>Doug Keszler</a:t>
            </a:r>
          </a:p>
        </p:txBody>
      </p:sp>
      <p:sp>
        <p:nvSpPr>
          <p:cNvPr id="8" name="Rectangle 7"/>
          <p:cNvSpPr/>
          <p:nvPr/>
        </p:nvSpPr>
        <p:spPr>
          <a:xfrm>
            <a:off x="4800600" y="2667000"/>
            <a:ext cx="2971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SU Physics:</a:t>
            </a:r>
          </a:p>
          <a:p>
            <a:r>
              <a:rPr lang="en-US" sz="2400" dirty="0" smtClean="0"/>
              <a:t>David McIntyre</a:t>
            </a:r>
          </a:p>
        </p:txBody>
      </p:sp>
      <p:sp>
        <p:nvSpPr>
          <p:cNvPr id="9" name="Rectangle 8"/>
          <p:cNvSpPr/>
          <p:nvPr/>
        </p:nvSpPr>
        <p:spPr>
          <a:xfrm>
            <a:off x="304800" y="4274403"/>
            <a:ext cx="2971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dvisor:</a:t>
            </a:r>
          </a:p>
          <a:p>
            <a:r>
              <a:rPr lang="en-US" sz="2400" dirty="0" smtClean="0"/>
              <a:t>Viktor </a:t>
            </a:r>
            <a:r>
              <a:rPr lang="en-US" sz="2400" dirty="0" err="1" smtClean="0"/>
              <a:t>Podolskiy</a:t>
            </a:r>
            <a:endParaRPr lang="en-US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138D1C-9E28-4FC9-81B5-24707FD4B4ED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2971800" y="71735"/>
            <a:ext cx="2971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clusions:</a:t>
            </a:r>
            <a:endParaRPr lang="en-US" sz="2400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68967" y="609600"/>
            <a:ext cx="8951233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dirty="0" smtClean="0"/>
              <a:t>Ultra-thin nanostructures with atomically smooth interfaces reproducibly fabricated.</a:t>
            </a:r>
          </a:p>
          <a:p>
            <a:pPr marL="342900" indent="-342900">
              <a:buFont typeface="+mj-lt"/>
              <a:buAutoNum type="arabicPeriod"/>
            </a:pPr>
            <a:endParaRPr lang="en-US" dirty="0" smtClean="0"/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Bulk amorphous metals display interesting AC conductivity response.	</a:t>
            </a:r>
          </a:p>
          <a:p>
            <a:pPr marL="342900" indent="-342900">
              <a:buFont typeface="+mj-lt"/>
              <a:buAutoNum type="arabicPeriod"/>
            </a:pPr>
            <a:endParaRPr lang="en-US" dirty="0" smtClean="0"/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Optical properties are consistent with anisotropic hyperbolic effective material response.  </a:t>
            </a:r>
          </a:p>
        </p:txBody>
      </p:sp>
      <p:sp>
        <p:nvSpPr>
          <p:cNvPr id="5" name="Rectangle 4"/>
          <p:cNvSpPr/>
          <p:nvPr/>
        </p:nvSpPr>
        <p:spPr>
          <a:xfrm>
            <a:off x="2209800" y="2357735"/>
            <a:ext cx="3429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plications and Outlook:</a:t>
            </a:r>
            <a:endParaRPr lang="en-US" sz="2400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33400" y="2971800"/>
            <a:ext cx="5716630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dirty="0" smtClean="0"/>
              <a:t>Dispersion Engineering (customized index of refraction)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Optical Filters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Subwavelength light compression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Waveguide systems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Stealth Coatings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Solar Cells (more than reflectors?)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Anisotropic Thermal Condu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38583" y="0"/>
            <a:ext cx="43908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trolling Light at the Nanoscale</a:t>
            </a:r>
            <a:endParaRPr lang="en-US" sz="2400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3" name="Picture 2" descr="Gold Colors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04800" y="637032"/>
            <a:ext cx="3200400" cy="241096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52400" y="3039070"/>
            <a:ext cx="366113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NA sensing -Gold nanoparticle</a:t>
            </a:r>
          </a:p>
          <a:p>
            <a:r>
              <a:rPr lang="en-US" dirty="0" smtClean="0"/>
              <a:t>cluster size/dimension changes color.</a:t>
            </a:r>
          </a:p>
          <a:p>
            <a:r>
              <a:rPr lang="en-US" dirty="0" smtClean="0"/>
              <a:t>Lee et. al Nano Lett. </a:t>
            </a:r>
            <a:r>
              <a:rPr lang="en-US" b="1" dirty="0" smtClean="0"/>
              <a:t>9</a:t>
            </a:r>
            <a:r>
              <a:rPr lang="en-US" dirty="0" smtClean="0"/>
              <a:t>, 4564 (2009)</a:t>
            </a:r>
          </a:p>
        </p:txBody>
      </p:sp>
      <p:pic>
        <p:nvPicPr>
          <p:cNvPr id="5" name="Picture 4" descr="Lycurgus cup - 4th century AD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09107" y="3962400"/>
            <a:ext cx="3600893" cy="24384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62490" y="6400800"/>
            <a:ext cx="3547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oman Goblet from 4</a:t>
            </a:r>
            <a:r>
              <a:rPr lang="en-US" baseline="30000" dirty="0" smtClean="0"/>
              <a:t>th</a:t>
            </a:r>
            <a:r>
              <a:rPr lang="en-US" dirty="0" smtClean="0"/>
              <a:t> century A.D.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495800" y="6400800"/>
            <a:ext cx="37661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Gansel</a:t>
            </a:r>
            <a:r>
              <a:rPr lang="en-US" dirty="0" smtClean="0"/>
              <a:t> et. Al Science </a:t>
            </a:r>
            <a:r>
              <a:rPr lang="en-US" b="1" dirty="0" smtClean="0"/>
              <a:t>325</a:t>
            </a:r>
            <a:r>
              <a:rPr lang="en-US" dirty="0" smtClean="0"/>
              <a:t>, 1513 (2009)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138D1C-9E28-4FC9-81B5-24707FD4B4ED}" type="slidenum">
              <a:rPr lang="en-US" smtClean="0"/>
              <a:pPr/>
              <a:t>3</a:t>
            </a:fld>
            <a:endParaRPr lang="en-US" dirty="0"/>
          </a:p>
        </p:txBody>
      </p:sp>
      <p:pic>
        <p:nvPicPr>
          <p:cNvPr id="11265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48150" y="523875"/>
            <a:ext cx="4438650" cy="336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162800" y="4038600"/>
            <a:ext cx="1790700" cy="223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962400" y="4476750"/>
            <a:ext cx="3133725" cy="154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523875"/>
            <a:ext cx="3552825" cy="298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3352800" y="0"/>
            <a:ext cx="248760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re Nano-Optics</a:t>
            </a:r>
            <a:endParaRPr lang="en-US" sz="2400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15502" y="3429000"/>
            <a:ext cx="3823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offman et. al Nature Materials (2007)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724400" y="468868"/>
            <a:ext cx="37643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NT photocurrent – Minot Group OSU</a:t>
            </a:r>
            <a:endParaRPr lang="en-US" dirty="0"/>
          </a:p>
        </p:txBody>
      </p:sp>
      <p:pic>
        <p:nvPicPr>
          <p:cNvPr id="7" name="Picture 6" descr="cloaking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33400" y="3886200"/>
            <a:ext cx="3342938" cy="25146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85800" y="6477000"/>
            <a:ext cx="32401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endry et. al Science </a:t>
            </a:r>
            <a:r>
              <a:rPr lang="en-US" b="1" dirty="0" smtClean="0"/>
              <a:t>312</a:t>
            </a:r>
            <a:r>
              <a:rPr lang="en-US" dirty="0" smtClean="0"/>
              <a:t> (2006) </a:t>
            </a:r>
            <a:endParaRPr lang="en-US" dirty="0"/>
          </a:p>
        </p:txBody>
      </p:sp>
      <p:pic>
        <p:nvPicPr>
          <p:cNvPr id="9" name="Picture 8" descr="scanned_photocurrent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680579" y="762000"/>
            <a:ext cx="3777621" cy="2667000"/>
          </a:xfrm>
          <a:prstGeom prst="rect">
            <a:avLst/>
          </a:prstGeom>
        </p:spPr>
      </p:pic>
      <p:pic>
        <p:nvPicPr>
          <p:cNvPr id="10" name="Picture 9" descr="rcjGrapheneDetect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953000" y="3505200"/>
            <a:ext cx="3524250" cy="28194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335365" y="6400800"/>
            <a:ext cx="4199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BM – FET with graphene channel (10GB/s)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138D1C-9E28-4FC9-81B5-24707FD4B4ED}" type="slidenum">
              <a:rPr lang="en-US" smtClean="0"/>
              <a:pPr/>
              <a:t>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6200" y="220444"/>
            <a:ext cx="7399398" cy="55707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tamaterial Application Goals</a:t>
            </a:r>
            <a:r>
              <a:rPr 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</a:p>
          <a:p>
            <a:endParaRPr 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/>
              <a:t>Subwavelength imaging – beating the diffraction limit</a:t>
            </a:r>
          </a:p>
          <a:p>
            <a:pPr marL="457200" indent="-457200">
              <a:buFont typeface="+mj-lt"/>
              <a:buAutoNum type="arabicPeriod"/>
            </a:pPr>
            <a:endParaRPr lang="en-US" sz="2000" dirty="0"/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/>
              <a:t>Superfocusing – sub-diffraction</a:t>
            </a:r>
          </a:p>
          <a:p>
            <a:pPr marL="457200" indent="-457200">
              <a:buFont typeface="+mj-lt"/>
              <a:buAutoNum type="arabicPeriod"/>
            </a:pPr>
            <a:endParaRPr lang="en-US" sz="2000" dirty="0"/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/>
              <a:t>Cloaking – Super-absorbers (optical black hole)</a:t>
            </a:r>
          </a:p>
          <a:p>
            <a:pPr marL="457200" indent="-457200">
              <a:buFont typeface="+mj-lt"/>
              <a:buAutoNum type="arabicPeriod"/>
            </a:pPr>
            <a:endParaRPr lang="en-US" sz="2000" dirty="0"/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/>
              <a:t>Improved data storage via enhanced nanocontrol </a:t>
            </a:r>
          </a:p>
          <a:p>
            <a:pPr marL="457200" indent="-457200">
              <a:buFont typeface="+mj-lt"/>
              <a:buAutoNum type="arabicPeriod"/>
            </a:pPr>
            <a:endParaRPr lang="en-US" sz="2000" dirty="0"/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/>
              <a:t>High speed optoelectronic/photonic devices (Optical Computing)</a:t>
            </a:r>
          </a:p>
          <a:p>
            <a:pPr marL="457200" indent="-457200">
              <a:buFont typeface="+mj-lt"/>
              <a:buAutoNum type="arabicPeriod"/>
            </a:pPr>
            <a:endParaRPr lang="en-US" sz="2000" dirty="0"/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/>
              <a:t>New Sensor technology for Biological species</a:t>
            </a:r>
          </a:p>
          <a:p>
            <a:pPr marL="457200" indent="-457200">
              <a:buFont typeface="+mj-lt"/>
              <a:buAutoNum type="arabicPeriod"/>
            </a:pPr>
            <a:endParaRPr lang="en-US" sz="2000" dirty="0"/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/>
              <a:t>Dispersion Engineering (this work)</a:t>
            </a:r>
          </a:p>
          <a:p>
            <a:pPr marL="457200" indent="-457200">
              <a:buFont typeface="+mj-lt"/>
              <a:buAutoNum type="arabicPeriod"/>
            </a:pPr>
            <a:endParaRPr lang="en-US" sz="2000" dirty="0"/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/>
              <a:t>New Physics!!! 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138D1C-9E28-4FC9-81B5-24707FD4B4ED}" type="slidenum">
              <a:rPr lang="en-US" smtClean="0"/>
              <a:pPr/>
              <a:t>5</a:t>
            </a:fld>
            <a:endParaRPr lang="en-US" dirty="0"/>
          </a:p>
        </p:txBody>
      </p:sp>
      <p:pic>
        <p:nvPicPr>
          <p:cNvPr id="4" name="Picture 3" descr="acoustic-microscope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400800" y="77381"/>
            <a:ext cx="2362200" cy="144661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400800" y="1490246"/>
            <a:ext cx="25093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J. Lee - Acoustic Microscope</a:t>
            </a:r>
            <a:endParaRPr lang="en-US" sz="1600" dirty="0"/>
          </a:p>
        </p:txBody>
      </p:sp>
      <p:sp>
        <p:nvSpPr>
          <p:cNvPr id="7" name="TextBox 6"/>
          <p:cNvSpPr txBox="1"/>
          <p:nvPr/>
        </p:nvSpPr>
        <p:spPr>
          <a:xfrm>
            <a:off x="7729716" y="3512403"/>
            <a:ext cx="11400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McGehee –</a:t>
            </a:r>
          </a:p>
          <a:p>
            <a:r>
              <a:rPr lang="en-US" sz="1600" dirty="0" smtClean="0"/>
              <a:t>plasmonic </a:t>
            </a:r>
          </a:p>
          <a:p>
            <a:r>
              <a:rPr lang="en-US" sz="1600" dirty="0" smtClean="0"/>
              <a:t>solar cells</a:t>
            </a:r>
            <a:endParaRPr lang="en-US" sz="1600" dirty="0"/>
          </a:p>
        </p:txBody>
      </p:sp>
      <p:pic>
        <p:nvPicPr>
          <p:cNvPr id="8" name="Picture 7" descr="imprints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404361" y="1800701"/>
            <a:ext cx="2434839" cy="1628299"/>
          </a:xfrm>
          <a:prstGeom prst="rect">
            <a:avLst/>
          </a:prstGeom>
        </p:spPr>
      </p:pic>
      <p:pic>
        <p:nvPicPr>
          <p:cNvPr id="10" name="Picture 9" descr="niek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549900" y="3886200"/>
            <a:ext cx="1993900" cy="19939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7584214" y="4876800"/>
            <a:ext cx="155978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Hulst –</a:t>
            </a:r>
          </a:p>
          <a:p>
            <a:r>
              <a:rPr lang="en-US" sz="1600" dirty="0" smtClean="0"/>
              <a:t>Single molecule</a:t>
            </a:r>
          </a:p>
          <a:p>
            <a:r>
              <a:rPr lang="en-US" sz="1600" dirty="0" smtClean="0"/>
              <a:t>nanoscale probe</a:t>
            </a:r>
            <a:endParaRPr lang="en-US" sz="1600" dirty="0"/>
          </a:p>
        </p:txBody>
      </p:sp>
      <p:pic>
        <p:nvPicPr>
          <p:cNvPr id="12" name="Picture 11" descr="split-ring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048000" y="5013960"/>
            <a:ext cx="2209800" cy="176784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5410200" y="6172200"/>
            <a:ext cx="23757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Clark – split ring resonator</a:t>
            </a:r>
            <a:endParaRPr 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666750"/>
            <a:ext cx="6162675" cy="276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533400" y="71735"/>
            <a:ext cx="800975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morphous Metal Nanofabrication – DC Magnetron Sputtering</a:t>
            </a:r>
            <a:endParaRPr lang="en-US" sz="2400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1422" y="6324600"/>
            <a:ext cx="34299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well, Masters Thesis OSU (2010)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32246" y="3581400"/>
            <a:ext cx="810215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Experimental Technique</a:t>
            </a:r>
            <a:r>
              <a:rPr lang="en-US" dirty="0" smtClean="0"/>
              <a:t>:</a:t>
            </a:r>
            <a:endParaRPr lang="en-US" dirty="0"/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 Positively Charged Argon Plasma (color) – ejects </a:t>
            </a:r>
            <a:r>
              <a:rPr lang="en-US" b="1" i="1" dirty="0" smtClean="0"/>
              <a:t>atomic</a:t>
            </a:r>
            <a:r>
              <a:rPr lang="en-US" dirty="0" smtClean="0"/>
              <a:t> species from metal target. </a:t>
            </a:r>
          </a:p>
          <a:p>
            <a:pPr>
              <a:buFont typeface="Arial" pitchFamily="34" charset="0"/>
              <a:buChar char="•"/>
            </a:pPr>
            <a:r>
              <a:rPr lang="en-US" dirty="0"/>
              <a:t> </a:t>
            </a:r>
            <a:r>
              <a:rPr lang="en-US" dirty="0" smtClean="0"/>
              <a:t> Neutral ejected particles travel and are deposited on substrate in </a:t>
            </a:r>
            <a:r>
              <a:rPr lang="en-US" b="1" i="1" dirty="0" smtClean="0"/>
              <a:t>thin film</a:t>
            </a:r>
            <a:r>
              <a:rPr lang="en-US" dirty="0" smtClean="0"/>
              <a:t> form.  </a:t>
            </a:r>
          </a:p>
          <a:p>
            <a:pPr>
              <a:buFont typeface="Arial" pitchFamily="34" charset="0"/>
              <a:buChar char="•"/>
            </a:pPr>
            <a:r>
              <a:rPr lang="en-US" dirty="0"/>
              <a:t> </a:t>
            </a:r>
            <a:r>
              <a:rPr lang="en-US" dirty="0" smtClean="0"/>
              <a:t> Pressure controls deposition rate (scattering)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92853" y="5020270"/>
            <a:ext cx="458394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Pros</a:t>
            </a:r>
            <a:r>
              <a:rPr lang="en-US" dirty="0" smtClean="0"/>
              <a:t>:</a:t>
            </a:r>
          </a:p>
          <a:p>
            <a:pPr>
              <a:buFont typeface="Arial" pitchFamily="34" charset="0"/>
              <a:buChar char="•"/>
            </a:pPr>
            <a:r>
              <a:rPr lang="en-US" dirty="0"/>
              <a:t> </a:t>
            </a:r>
            <a:r>
              <a:rPr lang="en-US" dirty="0" smtClean="0"/>
              <a:t> Uniform high deposition rate</a:t>
            </a:r>
          </a:p>
          <a:p>
            <a:pPr>
              <a:buFont typeface="Arial" pitchFamily="34" charset="0"/>
              <a:buChar char="•"/>
            </a:pPr>
            <a:r>
              <a:rPr lang="en-US" dirty="0"/>
              <a:t> </a:t>
            </a:r>
            <a:r>
              <a:rPr lang="en-US" dirty="0" smtClean="0"/>
              <a:t> Targets provide easy control of stoichiometry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562600" y="5029200"/>
            <a:ext cx="29661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Cons</a:t>
            </a:r>
            <a:r>
              <a:rPr lang="en-US" dirty="0" smtClean="0"/>
              <a:t>:</a:t>
            </a:r>
          </a:p>
          <a:p>
            <a:pPr>
              <a:buFont typeface="Arial" pitchFamily="34" charset="0"/>
              <a:buChar char="•"/>
            </a:pPr>
            <a:r>
              <a:rPr lang="en-US" dirty="0"/>
              <a:t> </a:t>
            </a:r>
            <a:r>
              <a:rPr lang="en-US" dirty="0" smtClean="0"/>
              <a:t> Requires vacuum apparatu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48548" y="981670"/>
            <a:ext cx="135165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Targets</a:t>
            </a:r>
            <a:r>
              <a:rPr lang="en-US" dirty="0" smtClean="0"/>
              <a:t>: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ZrCuAlNi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TiAl</a:t>
            </a:r>
            <a:r>
              <a:rPr lang="en-US" baseline="-25000" dirty="0" smtClean="0"/>
              <a:t>3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>
          <a:xfrm>
            <a:off x="6553200" y="6416675"/>
            <a:ext cx="2133600" cy="365125"/>
          </a:xfrm>
        </p:spPr>
        <p:txBody>
          <a:bodyPr/>
          <a:lstStyle/>
          <a:p>
            <a:fld id="{A6138D1C-9E28-4FC9-81B5-24707FD4B4ED}" type="slidenum">
              <a:rPr lang="en-US" smtClean="0"/>
              <a:pPr/>
              <a:t>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990600" y="71735"/>
            <a:ext cx="69432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electric Thin Film Deposition – Solution Spin Coating</a:t>
            </a:r>
            <a:endParaRPr lang="en-US" sz="2400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098" name="AutoShape 2" descr="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" name="AutoShape 4" descr="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" y="3505200"/>
            <a:ext cx="775135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/>
              <a:t>Experimental Technique</a:t>
            </a:r>
            <a:r>
              <a:rPr lang="en-US" dirty="0" smtClean="0"/>
              <a:t>:</a:t>
            </a:r>
            <a:endParaRPr lang="en-US" dirty="0"/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 Inorganic aqueous-solution-processed oxide sample (ALPO)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 Utilize surface tension to produce atomically smooth layers using spin-coating. </a:t>
            </a:r>
          </a:p>
          <a:p>
            <a:pPr>
              <a:buFont typeface="Arial" pitchFamily="34" charset="0"/>
              <a:buChar char="•"/>
            </a:pPr>
            <a:r>
              <a:rPr lang="en-US" dirty="0"/>
              <a:t> </a:t>
            </a:r>
            <a:r>
              <a:rPr lang="en-US" dirty="0" smtClean="0"/>
              <a:t> After the timed spin put on hot plate to remove water.  (MOM bonds)  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138D1C-9E28-4FC9-81B5-24707FD4B4ED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01117" y="6412468"/>
            <a:ext cx="29992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nutson et. al (in preparation)</a:t>
            </a:r>
            <a:endParaRPr lang="en-US" dirty="0"/>
          </a:p>
        </p:txBody>
      </p:sp>
      <p:pic>
        <p:nvPicPr>
          <p:cNvPr id="9" name="Picture 8" descr="spincoater-ace-1020s-1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414016" y="533400"/>
            <a:ext cx="3910584" cy="2932938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35929" y="4895671"/>
            <a:ext cx="322870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Pros</a:t>
            </a:r>
            <a:r>
              <a:rPr lang="en-US" dirty="0" smtClean="0"/>
              <a:t>:</a:t>
            </a:r>
          </a:p>
          <a:p>
            <a:pPr>
              <a:buFont typeface="Arial" pitchFamily="34" charset="0"/>
              <a:buChar char="•"/>
            </a:pPr>
            <a:r>
              <a:rPr lang="en-US" dirty="0"/>
              <a:t> </a:t>
            </a:r>
            <a:r>
              <a:rPr lang="en-US" dirty="0" smtClean="0"/>
              <a:t> Very inexpensive</a:t>
            </a:r>
          </a:p>
          <a:p>
            <a:pPr>
              <a:buFont typeface="Arial" pitchFamily="34" charset="0"/>
              <a:buChar char="•"/>
            </a:pPr>
            <a:r>
              <a:rPr lang="en-US" dirty="0"/>
              <a:t> </a:t>
            </a:r>
            <a:r>
              <a:rPr lang="en-US" dirty="0" smtClean="0"/>
              <a:t> Highly accurate – reproducible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 Scalable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105400" y="4944070"/>
            <a:ext cx="302730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Cons</a:t>
            </a:r>
            <a:r>
              <a:rPr lang="en-US" dirty="0" smtClean="0"/>
              <a:t>:</a:t>
            </a:r>
          </a:p>
          <a:p>
            <a:pPr>
              <a:buFont typeface="Arial" pitchFamily="34" charset="0"/>
              <a:buChar char="•"/>
            </a:pPr>
            <a:r>
              <a:rPr lang="en-US" dirty="0"/>
              <a:t> </a:t>
            </a:r>
            <a:r>
              <a:rPr lang="en-US" dirty="0" smtClean="0"/>
              <a:t> Limited Material Set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 Getting materials in solu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138D1C-9E28-4FC9-81B5-24707FD4B4ED}" type="slidenum">
              <a:rPr lang="en-US" smtClean="0"/>
              <a:pPr/>
              <a:t>8</a:t>
            </a:fld>
            <a:endParaRPr lang="en-US" dirty="0"/>
          </a:p>
        </p:txBody>
      </p:sp>
      <p:pic>
        <p:nvPicPr>
          <p:cNvPr id="3" name="Picture 2" descr="TiAl3-stack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41341" y="1219200"/>
            <a:ext cx="5116459" cy="3429000"/>
          </a:xfrm>
          <a:prstGeom prst="rect">
            <a:avLst/>
          </a:prstGeom>
        </p:spPr>
      </p:pic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65168" y="1219200"/>
            <a:ext cx="3450232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914400" y="5181600"/>
            <a:ext cx="25660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iAl</a:t>
            </a:r>
            <a:r>
              <a:rPr lang="en-US" baseline="-25000" dirty="0" smtClean="0"/>
              <a:t>3</a:t>
            </a:r>
            <a:r>
              <a:rPr lang="en-US" dirty="0" smtClean="0"/>
              <a:t> – ALPO stack system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791200" y="5181600"/>
            <a:ext cx="303884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ZrCuAlNi – ALPO stack system</a:t>
            </a:r>
          </a:p>
          <a:p>
            <a:endParaRPr lang="en-US" dirty="0" smtClean="0"/>
          </a:p>
          <a:p>
            <a:r>
              <a:rPr lang="en-US" dirty="0" smtClean="0"/>
              <a:t>Cowell et. al Applied Materials</a:t>
            </a:r>
          </a:p>
          <a:p>
            <a:r>
              <a:rPr lang="en-US" dirty="0" smtClean="0"/>
              <a:t>&amp; Interfaces (2011)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858915" y="224135"/>
            <a:ext cx="75230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EM micrographs – Planar Metal-Dielectric Nanostructures</a:t>
            </a:r>
            <a:endParaRPr lang="en-US" sz="2400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138D1C-9E28-4FC9-81B5-24707FD4B4ED}" type="slidenum">
              <a:rPr lang="en-US" smtClean="0"/>
              <a:pPr/>
              <a:t>9</a:t>
            </a:fld>
            <a:endParaRPr lang="en-US" dirty="0"/>
          </a:p>
        </p:txBody>
      </p:sp>
      <p:pic>
        <p:nvPicPr>
          <p:cNvPr id="3" name="Picture 2" descr="Electron_diffraction_setup_xxl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52400" y="1600200"/>
            <a:ext cx="8610600" cy="344424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2514600" y="152400"/>
            <a:ext cx="39570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lectron Diffraction Schematic</a:t>
            </a:r>
            <a:endParaRPr lang="en-US" sz="2400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87423" y="5410200"/>
            <a:ext cx="741837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peckled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pattern = 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rystalline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Structure (long range spatially repeating order)</a:t>
            </a:r>
          </a:p>
          <a:p>
            <a:pPr algn="ctr"/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ffuse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pattern = 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morphous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Structure (no structure - disordered)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06</TotalTime>
  <Words>781</Words>
  <Application>Microsoft Office PowerPoint</Application>
  <PresentationFormat>On-screen Show (4:3)</PresentationFormat>
  <Paragraphs>188</Paragraphs>
  <Slides>23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Office Theme</vt:lpstr>
      <vt:lpstr>Equation</vt:lpstr>
      <vt:lpstr>Optical Properties of Amorphous Nanolayers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</vt:vector>
  </TitlesOfParts>
  <Company> 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persion Engineering with Amorphous Metamaterials</dc:title>
  <dc:creator>Nicholas Kuhta </dc:creator>
  <cp:lastModifiedBy>Nicholas Kuhta </cp:lastModifiedBy>
  <cp:revision>183</cp:revision>
  <dcterms:created xsi:type="dcterms:W3CDTF">2011-03-13T19:33:08Z</dcterms:created>
  <dcterms:modified xsi:type="dcterms:W3CDTF">2011-05-25T17:06:57Z</dcterms:modified>
</cp:coreProperties>
</file>